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A6946B" w14:textId="58203CF0" w:rsidR="008C68D4" w:rsidRPr="008B04DB" w:rsidRDefault="008C68D4" w:rsidP="008B04DB">
      <w:pPr>
        <w:pStyle w:val="a3"/>
        <w:jc w:val="center"/>
        <w:rPr>
          <w:b/>
          <w:bCs/>
          <w:color w:val="000000"/>
          <w:sz w:val="28"/>
          <w:szCs w:val="28"/>
        </w:rPr>
      </w:pPr>
      <w:bookmarkStart w:id="0" w:name="_Hlk114314469"/>
      <w:bookmarkEnd w:id="0"/>
      <w:r w:rsidRPr="008B04DB">
        <w:rPr>
          <w:b/>
          <w:bCs/>
          <w:color w:val="000000"/>
          <w:sz w:val="28"/>
          <w:szCs w:val="28"/>
        </w:rPr>
        <w:t xml:space="preserve">Лабораторна робота </w:t>
      </w:r>
      <w:r w:rsidR="000C5142">
        <w:rPr>
          <w:b/>
          <w:bCs/>
          <w:color w:val="000000"/>
          <w:sz w:val="28"/>
          <w:szCs w:val="28"/>
          <w:lang w:val="ru-RU"/>
        </w:rPr>
        <w:t>2</w:t>
      </w:r>
    </w:p>
    <w:p w14:paraId="4B988405" w14:textId="77777777" w:rsidR="008C68D4" w:rsidRPr="008B04DB" w:rsidRDefault="008C68D4" w:rsidP="008B04DB">
      <w:pPr>
        <w:pStyle w:val="a3"/>
        <w:jc w:val="center"/>
        <w:rPr>
          <w:b/>
          <w:bCs/>
          <w:color w:val="000000"/>
          <w:sz w:val="28"/>
          <w:szCs w:val="28"/>
        </w:rPr>
      </w:pPr>
      <w:r w:rsidRPr="008B04DB">
        <w:rPr>
          <w:b/>
          <w:bCs/>
          <w:color w:val="000000"/>
          <w:sz w:val="28"/>
          <w:szCs w:val="28"/>
        </w:rPr>
        <w:t>Тема: «Чисельні методи розв’язання нелінійних рівнянь.</w:t>
      </w:r>
    </w:p>
    <w:p w14:paraId="4462521C" w14:textId="66CEA539" w:rsidR="008B04DB" w:rsidRPr="008B04DB" w:rsidRDefault="008B04DB" w:rsidP="008B04DB">
      <w:pPr>
        <w:pStyle w:val="a3"/>
        <w:rPr>
          <w:b/>
          <w:bCs/>
          <w:color w:val="000000"/>
          <w:sz w:val="28"/>
          <w:szCs w:val="28"/>
        </w:rPr>
      </w:pPr>
      <w:r w:rsidRPr="008B04DB">
        <w:rPr>
          <w:b/>
          <w:bCs/>
          <w:color w:val="000000"/>
          <w:sz w:val="28"/>
          <w:szCs w:val="28"/>
        </w:rPr>
        <w:t>Завдання</w:t>
      </w:r>
      <w:r w:rsidRPr="000C5142">
        <w:rPr>
          <w:b/>
          <w:bCs/>
          <w:color w:val="000000"/>
          <w:sz w:val="28"/>
          <w:szCs w:val="28"/>
        </w:rPr>
        <w:t xml:space="preserve">: </w:t>
      </w:r>
      <w:r w:rsidR="000C5142" w:rsidRPr="000C5142">
        <w:rPr>
          <w:color w:val="000000"/>
          <w:sz w:val="28"/>
          <w:szCs w:val="28"/>
        </w:rPr>
        <w:t>Завдання: Розв’язати нелінійне алгебраїчне рівняння f(x)=0 з точністю до 0,0001. Відокремлення коренів виконати аналітично. Уточнення коренів провести методом половинного ділення та методом хорд.</w:t>
      </w:r>
    </w:p>
    <w:p w14:paraId="710FD84C" w14:textId="07E9E016" w:rsidR="008B04DB" w:rsidRPr="00E60981" w:rsidRDefault="008B04DB" w:rsidP="008B04D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60981">
        <w:rPr>
          <w:rFonts w:ascii="Times New Roman" w:hAnsi="Times New Roman" w:cs="Times New Roman"/>
          <w:b/>
          <w:bCs/>
          <w:sz w:val="28"/>
          <w:szCs w:val="28"/>
        </w:rPr>
        <w:t>Варіант №20</w:t>
      </w:r>
    </w:p>
    <w:p w14:paraId="5E1D2BF6" w14:textId="4EF1485D" w:rsidR="008B04DB" w:rsidRPr="00E60981" w:rsidRDefault="008B04DB" w:rsidP="008B04DB">
      <w:pPr>
        <w:rPr>
          <w:rFonts w:ascii="Times New Roman" w:hAnsi="Times New Roman" w:cs="Times New Roman"/>
          <w:noProof/>
          <w:spacing w:val="40"/>
          <w:position w:val="-6"/>
          <w:sz w:val="28"/>
          <w:szCs w:val="28"/>
        </w:rPr>
      </w:pPr>
      <w:r w:rsidRPr="00E60981">
        <w:rPr>
          <w:rFonts w:ascii="Times New Roman" w:hAnsi="Times New Roman" w:cs="Times New Roman"/>
          <w:b/>
          <w:bCs/>
          <w:sz w:val="28"/>
          <w:szCs w:val="28"/>
        </w:rPr>
        <w:t>Рівняння</w:t>
      </w:r>
      <w:r w:rsidRPr="000057CB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E60981">
        <w:rPr>
          <w:rFonts w:ascii="Times New Roman" w:hAnsi="Times New Roman" w:cs="Times New Roman"/>
          <w:noProof/>
          <w:spacing w:val="40"/>
          <w:position w:val="-6"/>
          <w:sz w:val="28"/>
          <w:szCs w:val="28"/>
        </w:rPr>
        <w:t xml:space="preserve"> </w:t>
      </w:r>
      <w:r w:rsidRPr="00E60981">
        <w:rPr>
          <w:rFonts w:ascii="Times New Roman" w:hAnsi="Times New Roman" w:cs="Times New Roman"/>
          <w:b/>
          <w:bCs/>
          <w:noProof/>
          <w:spacing w:val="40"/>
          <w:position w:val="-6"/>
          <w:sz w:val="28"/>
          <w:szCs w:val="28"/>
        </w:rPr>
        <w:drawing>
          <wp:inline distT="0" distB="0" distL="0" distR="0" wp14:anchorId="202C77A0" wp14:editId="64F6073F">
            <wp:extent cx="2014220" cy="238760"/>
            <wp:effectExtent l="0" t="0" r="508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2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4ACB7" w14:textId="3C52389B" w:rsidR="00E60981" w:rsidRDefault="00E60981" w:rsidP="00E60981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0057CB">
        <w:rPr>
          <w:rFonts w:ascii="Times New Roman" w:hAnsi="Times New Roman" w:cs="Times New Roman"/>
          <w:b/>
          <w:bCs/>
          <w:sz w:val="28"/>
          <w:szCs w:val="28"/>
        </w:rPr>
        <w:t>Виконання:</w:t>
      </w:r>
      <w:r w:rsidRPr="000057CB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</w:p>
    <w:p w14:paraId="39525ED0" w14:textId="77777777" w:rsidR="000057CB" w:rsidRPr="000057CB" w:rsidRDefault="000057CB" w:rsidP="00E60981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</w:p>
    <w:p w14:paraId="35251414" w14:textId="725CB952" w:rsidR="004F61A3" w:rsidRPr="004F61A3" w:rsidRDefault="000C5142" w:rsidP="004F61A3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0C5142">
        <w:rPr>
          <w:rFonts w:ascii="Times New Roman" w:hAnsi="Times New Roman" w:cs="Times New Roman"/>
          <w:b/>
          <w:bCs/>
          <w:sz w:val="28"/>
          <w:szCs w:val="28"/>
        </w:rPr>
        <w:t>Розв’яза</w:t>
      </w:r>
      <w:r>
        <w:rPr>
          <w:rFonts w:ascii="Times New Roman" w:hAnsi="Times New Roman" w:cs="Times New Roman"/>
          <w:b/>
          <w:bCs/>
          <w:sz w:val="28"/>
          <w:szCs w:val="28"/>
        </w:rPr>
        <w:t>ння</w:t>
      </w:r>
      <w:r w:rsidRPr="000C5142">
        <w:rPr>
          <w:rFonts w:ascii="Times New Roman" w:hAnsi="Times New Roman" w:cs="Times New Roman"/>
          <w:b/>
          <w:bCs/>
          <w:sz w:val="28"/>
          <w:szCs w:val="28"/>
        </w:rPr>
        <w:t xml:space="preserve"> нелінійн</w:t>
      </w:r>
      <w:r>
        <w:rPr>
          <w:rFonts w:ascii="Times New Roman" w:hAnsi="Times New Roman" w:cs="Times New Roman"/>
          <w:b/>
          <w:bCs/>
          <w:sz w:val="28"/>
          <w:szCs w:val="28"/>
        </w:rPr>
        <w:t>ого</w:t>
      </w:r>
      <w:r w:rsidRPr="000C5142">
        <w:rPr>
          <w:rFonts w:ascii="Times New Roman" w:hAnsi="Times New Roman" w:cs="Times New Roman"/>
          <w:b/>
          <w:bCs/>
          <w:sz w:val="28"/>
          <w:szCs w:val="28"/>
        </w:rPr>
        <w:t xml:space="preserve"> алгебраїчн</w:t>
      </w:r>
      <w:r>
        <w:rPr>
          <w:rFonts w:ascii="Times New Roman" w:hAnsi="Times New Roman" w:cs="Times New Roman"/>
          <w:b/>
          <w:bCs/>
          <w:sz w:val="28"/>
          <w:szCs w:val="28"/>
        </w:rPr>
        <w:t>ого</w:t>
      </w:r>
      <w:r w:rsidRPr="000C5142">
        <w:rPr>
          <w:rFonts w:ascii="Times New Roman" w:hAnsi="Times New Roman" w:cs="Times New Roman"/>
          <w:b/>
          <w:bCs/>
          <w:sz w:val="28"/>
          <w:szCs w:val="28"/>
        </w:rPr>
        <w:t xml:space="preserve"> рівняння f(x)=0 з точністю до 0,0001. </w:t>
      </w:r>
      <w:r>
        <w:rPr>
          <w:rFonts w:ascii="Times New Roman" w:hAnsi="Times New Roman" w:cs="Times New Roman"/>
          <w:b/>
          <w:bCs/>
          <w:sz w:val="28"/>
          <w:szCs w:val="28"/>
        </w:rPr>
        <w:t>Виконання аналітичного в</w:t>
      </w:r>
      <w:r w:rsidRPr="000C5142">
        <w:rPr>
          <w:rFonts w:ascii="Times New Roman" w:hAnsi="Times New Roman" w:cs="Times New Roman"/>
          <w:b/>
          <w:bCs/>
          <w:sz w:val="28"/>
          <w:szCs w:val="28"/>
        </w:rPr>
        <w:t>ідокремлення коренів</w:t>
      </w:r>
      <w:r w:rsidR="000057CB" w:rsidRPr="000057CB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2B0AC340" w14:textId="0CC80191" w:rsidR="00E60981" w:rsidRPr="00E60981" w:rsidRDefault="000C5142" w:rsidP="00717085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5AEFF1DF" wp14:editId="025F2ADC">
            <wp:extent cx="6758022" cy="5071745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426" cy="5094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1E617" w14:textId="09E7EBD1" w:rsidR="00E60981" w:rsidRDefault="00E60981" w:rsidP="008B04DB">
      <w:pPr>
        <w:rPr>
          <w:rFonts w:cstheme="minorHAnsi"/>
          <w:sz w:val="18"/>
          <w:szCs w:val="18"/>
        </w:rPr>
      </w:pPr>
    </w:p>
    <w:p w14:paraId="214E5CB0" w14:textId="56468269" w:rsidR="001A1000" w:rsidRDefault="001A1000" w:rsidP="008B04DB">
      <w:pPr>
        <w:rPr>
          <w:rFonts w:cstheme="minorHAnsi"/>
          <w:sz w:val="18"/>
          <w:szCs w:val="18"/>
        </w:rPr>
      </w:pPr>
    </w:p>
    <w:p w14:paraId="6A05D201" w14:textId="26FB725D" w:rsidR="001A1000" w:rsidRDefault="001A1000" w:rsidP="008B04DB">
      <w:pPr>
        <w:rPr>
          <w:rFonts w:cstheme="minorHAnsi"/>
          <w:sz w:val="18"/>
          <w:szCs w:val="18"/>
        </w:rPr>
      </w:pPr>
    </w:p>
    <w:p w14:paraId="175F1B0D" w14:textId="369D7D37" w:rsidR="001A1000" w:rsidRDefault="001A1000" w:rsidP="008B04DB">
      <w:pPr>
        <w:rPr>
          <w:rFonts w:cstheme="minorHAnsi"/>
          <w:sz w:val="18"/>
          <w:szCs w:val="18"/>
        </w:rPr>
      </w:pPr>
    </w:p>
    <w:p w14:paraId="52D9895C" w14:textId="7E777B37" w:rsidR="001A1000" w:rsidRDefault="001A1000" w:rsidP="008B04DB">
      <w:pPr>
        <w:rPr>
          <w:rFonts w:cstheme="minorHAnsi"/>
          <w:sz w:val="18"/>
          <w:szCs w:val="18"/>
        </w:rPr>
      </w:pPr>
    </w:p>
    <w:p w14:paraId="5CEBB87C" w14:textId="31714E33" w:rsidR="004F61A3" w:rsidRPr="004F61A3" w:rsidRDefault="004F61A3" w:rsidP="004F61A3">
      <w:pPr>
        <w:pStyle w:val="a4"/>
        <w:numPr>
          <w:ilvl w:val="0"/>
          <w:numId w:val="1"/>
        </w:numPr>
        <w:rPr>
          <w:rFonts w:cstheme="minorHAnsi"/>
          <w:sz w:val="18"/>
          <w:szCs w:val="1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оведення у</w:t>
      </w:r>
      <w:r w:rsidRPr="004F61A3">
        <w:rPr>
          <w:rFonts w:ascii="Times New Roman" w:hAnsi="Times New Roman" w:cs="Times New Roman"/>
          <w:b/>
          <w:bCs/>
          <w:sz w:val="28"/>
          <w:szCs w:val="28"/>
        </w:rPr>
        <w:t>точнення коренів методом половинного ділення та методом хорд.</w:t>
      </w:r>
    </w:p>
    <w:p w14:paraId="62D1C454" w14:textId="77777777" w:rsidR="004F61A3" w:rsidRPr="004F61A3" w:rsidRDefault="004F61A3" w:rsidP="004F61A3">
      <w:pPr>
        <w:pStyle w:val="a4"/>
        <w:rPr>
          <w:rFonts w:cstheme="minorHAnsi"/>
          <w:sz w:val="18"/>
          <w:szCs w:val="18"/>
        </w:rPr>
      </w:pPr>
    </w:p>
    <w:p w14:paraId="196310C9" w14:textId="186F6822" w:rsidR="001A1000" w:rsidRPr="004F61A3" w:rsidRDefault="001A1000" w:rsidP="00717085">
      <w:pPr>
        <w:pStyle w:val="a4"/>
        <w:jc w:val="center"/>
        <w:rPr>
          <w:rFonts w:cstheme="minorHAnsi"/>
          <w:sz w:val="18"/>
          <w:szCs w:val="18"/>
        </w:rPr>
      </w:pPr>
      <w:r>
        <w:rPr>
          <w:rFonts w:cstheme="minorHAnsi"/>
          <w:noProof/>
          <w:sz w:val="18"/>
          <w:szCs w:val="18"/>
        </w:rPr>
        <w:drawing>
          <wp:inline distT="0" distB="0" distL="0" distR="0" wp14:anchorId="187D5C07" wp14:editId="60C57352">
            <wp:extent cx="8216059" cy="6165969"/>
            <wp:effectExtent l="0" t="381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399035" cy="6303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D2A72" w14:textId="4F0E390B" w:rsidR="00AC371C" w:rsidRDefault="00AC371C" w:rsidP="008B04DB">
      <w:pPr>
        <w:rPr>
          <w:rFonts w:cstheme="minorHAnsi"/>
          <w:sz w:val="18"/>
          <w:szCs w:val="18"/>
        </w:rPr>
      </w:pPr>
    </w:p>
    <w:p w14:paraId="7F90C22C" w14:textId="6F75FC61" w:rsidR="00717085" w:rsidRDefault="00717085" w:rsidP="008B04DB">
      <w:pPr>
        <w:rPr>
          <w:rFonts w:cstheme="minorHAnsi"/>
          <w:sz w:val="18"/>
          <w:szCs w:val="18"/>
        </w:rPr>
      </w:pPr>
    </w:p>
    <w:p w14:paraId="1C6012BF" w14:textId="2CBBE674" w:rsidR="00717085" w:rsidRDefault="00717085" w:rsidP="008B04DB">
      <w:pPr>
        <w:rPr>
          <w:rFonts w:cstheme="minorHAnsi"/>
          <w:sz w:val="18"/>
          <w:szCs w:val="18"/>
        </w:rPr>
      </w:pPr>
    </w:p>
    <w:p w14:paraId="191B8DE8" w14:textId="77777777" w:rsidR="00717085" w:rsidRPr="00717085" w:rsidRDefault="00717085" w:rsidP="00717085">
      <w:pPr>
        <w:widowControl w:val="0"/>
        <w:tabs>
          <w:tab w:val="left" w:pos="607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708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етодом половинного ділення уточнимо корінь .</w:t>
      </w:r>
      <w:r w:rsidRPr="00717085">
        <w:rPr>
          <w:rFonts w:ascii="Times New Roman" w:eastAsia="Times New Roman" w:hAnsi="Times New Roman" w:cs="Times New Roman"/>
          <w:noProof/>
          <w:sz w:val="20"/>
          <w:szCs w:val="20"/>
          <w:lang w:val="ru-RU" w:eastAsia="ru-RU"/>
        </w:rPr>
        <w:t xml:space="preserve"> </w:t>
      </w:r>
      <w:r w:rsidRPr="00717085">
        <w:rPr>
          <w:rFonts w:ascii="Times New Roman" w:eastAsia="Times New Roman" w:hAnsi="Times New Roman" w:cs="Times New Roman"/>
          <w:noProof/>
          <w:sz w:val="20"/>
          <w:szCs w:val="20"/>
          <w:lang w:val="ru-RU" w:eastAsia="ru-RU"/>
        </w:rPr>
        <w:drawing>
          <wp:inline distT="0" distB="0" distL="0" distR="0" wp14:anchorId="31556B00" wp14:editId="34F6A50F">
            <wp:extent cx="891532" cy="242643"/>
            <wp:effectExtent l="0" t="0" r="4445" b="508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91027" cy="242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FB0D5" w14:textId="77777777" w:rsidR="00717085" w:rsidRPr="00717085" w:rsidRDefault="00717085" w:rsidP="00717085">
      <w:pPr>
        <w:widowControl w:val="0"/>
        <w:tabs>
          <w:tab w:val="left" w:pos="6075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</w:pPr>
      <w:r w:rsidRPr="00717085"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  <w:t xml:space="preserve">Обчислення проводимо за формулою </w:t>
      </w:r>
      <w:r w:rsidRPr="00717085">
        <w:rPr>
          <w:rFonts w:ascii="Times New Roman" w:eastAsia="Times New Roman" w:hAnsi="Times New Roman" w:cs="Times New Roman"/>
          <w:color w:val="0D0D0D"/>
          <w:position w:val="-12"/>
          <w:sz w:val="28"/>
          <w:szCs w:val="28"/>
          <w:lang w:eastAsia="ru-RU"/>
        </w:rPr>
        <w:object w:dxaOrig="1920" w:dyaOrig="380" w14:anchorId="29E224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.25pt" o:ole="">
            <v:imagedata r:id="rId9" o:title=""/>
          </v:shape>
          <o:OLEObject Type="Embed" ProgID="Equation.DSMT4" ShapeID="_x0000_i1025" DrawAspect="Content" ObjectID="_1726562584" r:id="rId10"/>
        </w:object>
      </w:r>
      <w:r w:rsidRPr="00717085"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  <w:t xml:space="preserve"> і заносимо до таблиці:</w:t>
      </w:r>
    </w:p>
    <w:tbl>
      <w:tblPr>
        <w:tblW w:w="425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14"/>
        <w:gridCol w:w="1565"/>
        <w:gridCol w:w="1435"/>
        <w:gridCol w:w="2091"/>
        <w:gridCol w:w="1531"/>
        <w:gridCol w:w="1656"/>
      </w:tblGrid>
      <w:tr w:rsidR="00717085" w:rsidRPr="00717085" w14:paraId="07253866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FB405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Times New Roman" w:eastAsia="Calibri" w:hAnsi="Times New Roman" w:cs="Times New Roman"/>
                <w:noProof/>
                <w:color w:val="0D0D0D"/>
                <w:position w:val="-6"/>
                <w:sz w:val="28"/>
                <w:szCs w:val="28"/>
                <w:lang w:val="ru-RU" w:eastAsia="ru-RU"/>
              </w:rPr>
              <w:drawing>
                <wp:inline distT="0" distB="0" distL="0" distR="0" wp14:anchorId="752703EB" wp14:editId="74CE358B">
                  <wp:extent cx="142875" cy="158750"/>
                  <wp:effectExtent l="0" t="0" r="9525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9F917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Times New Roman" w:eastAsia="Calibri" w:hAnsi="Times New Roman" w:cs="Times New Roman"/>
                <w:noProof/>
                <w:color w:val="0D0D0D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25E91A59" wp14:editId="7AA47DC1">
                  <wp:extent cx="214630" cy="278130"/>
                  <wp:effectExtent l="0" t="0" r="0" b="762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63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58F97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Times New Roman" w:eastAsia="Calibri" w:hAnsi="Times New Roman" w:cs="Times New Roman"/>
                <w:noProof/>
                <w:color w:val="0D0D0D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13794283" wp14:editId="2DF9568F">
                  <wp:extent cx="198755" cy="278130"/>
                  <wp:effectExtent l="0" t="0" r="0" b="762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28273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Times New Roman" w:eastAsia="Calibri" w:hAnsi="Times New Roman" w:cs="Times New Roman"/>
                <w:noProof/>
                <w:color w:val="0D0D0D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517A83EA" wp14:editId="64238B49">
                  <wp:extent cx="1129030" cy="238760"/>
                  <wp:effectExtent l="0" t="0" r="0" b="889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903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35383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Times New Roman" w:eastAsia="Calibri" w:hAnsi="Times New Roman" w:cs="Times New Roman"/>
                <w:noProof/>
                <w:color w:val="0D0D0D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42A36335" wp14:editId="1121D37B">
                  <wp:extent cx="119380" cy="23876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8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7085">
              <w:rPr>
                <w:rFonts w:ascii="Times New Roman" w:eastAsia="Calibri" w:hAnsi="Times New Roman" w:cs="Times New Roman"/>
                <w:noProof/>
                <w:color w:val="0D0D0D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59BAC663" wp14:editId="6D59A059">
                  <wp:extent cx="453390" cy="238760"/>
                  <wp:effectExtent l="0" t="0" r="3810" b="889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39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67AB5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D0D0D"/>
                <w:position w:val="-12"/>
                <w:sz w:val="28"/>
                <w:szCs w:val="28"/>
                <w:lang w:eastAsia="ru-RU"/>
              </w:rPr>
            </w:pPr>
            <w:r w:rsidRPr="00717085">
              <w:rPr>
                <w:rFonts w:ascii="Times New Roman" w:eastAsia="Calibri" w:hAnsi="Times New Roman" w:cs="Times New Roman"/>
                <w:color w:val="0D0D0D"/>
                <w:position w:val="-14"/>
                <w:sz w:val="28"/>
                <w:szCs w:val="28"/>
                <w:lang w:eastAsia="ru-RU"/>
              </w:rPr>
              <w:object w:dxaOrig="900" w:dyaOrig="420" w14:anchorId="6399A9FF">
                <v:shape id="_x0000_i1026" type="#_x0000_t75" style="width:45.1pt;height:20.15pt" o:ole="">
                  <v:imagedata r:id="rId17" o:title=""/>
                </v:shape>
                <o:OLEObject Type="Embed" ProgID="Equation.DSMT4" ShapeID="_x0000_i1026" DrawAspect="Content" ObjectID="_1726562585" r:id="rId18"/>
              </w:object>
            </w:r>
          </w:p>
        </w:tc>
      </w:tr>
      <w:tr w:rsidR="00717085" w:rsidRPr="00717085" w14:paraId="72D0E764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F143F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0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C973A8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</w:t>
            </w: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75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66E9D3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24E572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-0.375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831D2E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1.3994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035497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</w:t>
            </w: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75</w:t>
            </w:r>
          </w:p>
        </w:tc>
      </w:tr>
      <w:tr w:rsidR="00717085" w:rsidRPr="00717085" w14:paraId="37092FD5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49CC8E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1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394CB6" w14:textId="77777777" w:rsidR="00717085" w:rsidRPr="00717085" w:rsidRDefault="00717085" w:rsidP="00717085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</w:t>
            </w: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0.375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40B5E4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8EA227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-0.1875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EF801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4551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11EEF6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0.375</w:t>
            </w:r>
          </w:p>
        </w:tc>
      </w:tr>
      <w:tr w:rsidR="00717085" w:rsidRPr="00717085" w14:paraId="2DCC28DA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7CCE66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2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071EF5" w14:textId="77777777" w:rsidR="00717085" w:rsidRPr="00717085" w:rsidRDefault="00717085" w:rsidP="00717085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</w:t>
            </w: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0.1875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3B793F" w14:textId="77777777" w:rsidR="00717085" w:rsidRPr="00717085" w:rsidRDefault="00717085" w:rsidP="00717085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A70A00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-0.09375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3790F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212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C1544E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0.1875</w:t>
            </w:r>
          </w:p>
        </w:tc>
      </w:tr>
      <w:tr w:rsidR="00717085" w:rsidRPr="00717085" w14:paraId="4159B2B9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47F7FC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3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012848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09375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7332AB" w14:textId="77777777" w:rsidR="00717085" w:rsidRPr="00717085" w:rsidRDefault="00717085" w:rsidP="00717085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0625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6B7BCC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</w:t>
            </w: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0781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792B5B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3354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8131A0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3125</w:t>
            </w:r>
          </w:p>
        </w:tc>
      </w:tr>
      <w:tr w:rsidR="00717085" w:rsidRPr="00717085" w14:paraId="66FC9150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2A36C1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4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8351E5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094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E9987A" w14:textId="77777777" w:rsidR="00717085" w:rsidRPr="00717085" w:rsidRDefault="00717085" w:rsidP="00717085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09375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8B7BCD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094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194E80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09206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E5550C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1563</w:t>
            </w:r>
          </w:p>
        </w:tc>
      </w:tr>
      <w:tr w:rsidR="00717085" w:rsidRPr="00717085" w14:paraId="08A86076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5F8FBF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5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1A3228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172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0302F9" w14:textId="77777777" w:rsidR="00717085" w:rsidRPr="00717085" w:rsidRDefault="00717085" w:rsidP="00717085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4"/>
                <w:szCs w:val="24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094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95DE28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172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7853E3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03339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36FD82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D0D0D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781</w:t>
            </w:r>
          </w:p>
        </w:tc>
      </w:tr>
      <w:tr w:rsidR="00717085" w:rsidRPr="00717085" w14:paraId="47A90FD0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8948A3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6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B470C7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1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575AC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172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42985A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1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DB8B8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00438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84F49D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391</w:t>
            </w:r>
          </w:p>
        </w:tc>
      </w:tr>
      <w:tr w:rsidR="00717085" w:rsidRPr="00717085" w14:paraId="023F528F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D0842A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7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6B24C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3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6F1195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1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023D71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3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FC20B8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1004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8018AC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195</w:t>
            </w:r>
          </w:p>
        </w:tc>
      </w:tr>
      <w:tr w:rsidR="00717085" w:rsidRPr="00717085" w14:paraId="690F4C6A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4EE3C8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8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855377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21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DFC49D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1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868057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21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F68A7C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284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2B7AB5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0977</w:t>
            </w:r>
          </w:p>
        </w:tc>
      </w:tr>
      <w:tr w:rsidR="00717085" w:rsidRPr="00717085" w14:paraId="0E31B708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F3767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9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14AC04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6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17E7CC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1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246ED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6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BD70B1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00077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992BCB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0488</w:t>
            </w:r>
          </w:p>
        </w:tc>
      </w:tr>
      <w:tr w:rsidR="00717085" w:rsidRPr="00717085" w14:paraId="755D4634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476ECC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10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72471F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8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1F6740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6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C8C6CE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8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7FD4C2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103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11DD23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0244</w:t>
            </w:r>
          </w:p>
        </w:tc>
      </w:tr>
      <w:tr w:rsidR="00717085" w:rsidRPr="00717085" w14:paraId="02071FEC" w14:textId="77777777" w:rsidTr="00827EC6">
        <w:tc>
          <w:tcPr>
            <w:tcW w:w="3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5B2577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1</w:t>
            </w: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en-US" w:eastAsia="ru-RU"/>
              </w:rPr>
              <w:t>1</w:t>
            </w:r>
          </w:p>
        </w:tc>
        <w:tc>
          <w:tcPr>
            <w:tcW w:w="8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B9015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7</w:t>
            </w:r>
          </w:p>
        </w:tc>
        <w:tc>
          <w:tcPr>
            <w:tcW w:w="8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75993B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6</w:t>
            </w:r>
          </w:p>
        </w:tc>
        <w:tc>
          <w:tcPr>
            <w:tcW w:w="117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846DD6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-0.1217</w:t>
            </w:r>
          </w:p>
        </w:tc>
        <w:tc>
          <w:tcPr>
            <w:tcW w:w="8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7678E5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0132</w:t>
            </w:r>
          </w:p>
        </w:tc>
        <w:tc>
          <w:tcPr>
            <w:tcW w:w="9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08ADF9" w14:textId="77777777" w:rsidR="00717085" w:rsidRPr="00717085" w:rsidRDefault="00717085" w:rsidP="00717085">
            <w:pPr>
              <w:widowControl w:val="0"/>
              <w:tabs>
                <w:tab w:val="left" w:pos="6075"/>
              </w:tabs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17085">
              <w:rPr>
                <w:rFonts w:ascii="Arial" w:eastAsia="Times New Roman" w:hAnsi="Arial" w:cs="Arial"/>
                <w:color w:val="333333"/>
                <w:sz w:val="21"/>
                <w:szCs w:val="21"/>
                <w:lang w:val="ru-RU" w:eastAsia="ru-RU"/>
              </w:rPr>
              <w:t>0.000122</w:t>
            </w:r>
          </w:p>
        </w:tc>
      </w:tr>
    </w:tbl>
    <w:p w14:paraId="66605AE0" w14:textId="77777777" w:rsidR="00717085" w:rsidRPr="00717085" w:rsidRDefault="00717085" w:rsidP="00717085">
      <w:pPr>
        <w:widowControl w:val="0"/>
        <w:tabs>
          <w:tab w:val="left" w:pos="6075"/>
        </w:tabs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</w:pPr>
      <w:r w:rsidRPr="00717085"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  <w:t xml:space="preserve">Оскільки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color w:val="0D0D0D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D0D0D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color w:val="0D0D0D"/>
                    <w:sz w:val="28"/>
                    <w:szCs w:val="28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D0D0D"/>
                    <w:sz w:val="28"/>
                    <w:szCs w:val="28"/>
                    <w:lang w:eastAsia="ru-RU"/>
                  </w:rPr>
                  <m:t>6</m:t>
                </m:r>
              </m:sub>
            </m:sSub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D0D0D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color w:val="0D0D0D"/>
                    <w:sz w:val="28"/>
                    <w:szCs w:val="28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Times New Roman" w:cs="Times New Roman"/>
                    <w:color w:val="0D0D0D"/>
                    <w:sz w:val="28"/>
                    <w:szCs w:val="28"/>
                    <w:lang w:eastAsia="ru-RU"/>
                  </w:rPr>
                  <m:t>6</m:t>
                </m:r>
              </m:sub>
            </m:sSub>
          </m:e>
        </m:d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eastAsia="ru-RU"/>
          </w:rPr>
          <m:t>=0.000122&lt;ε</m:t>
        </m:r>
      </m:oMath>
      <w:r w:rsidRPr="00717085"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  <w:t>, то ітераційний процес зупиняємо. За наближене значення кореня можемо прийняти середину відокремленого проміжку:</w:t>
      </w:r>
    </w:p>
    <w:p w14:paraId="198B41C9" w14:textId="77777777" w:rsidR="00717085" w:rsidRPr="00717085" w:rsidRDefault="00717085" w:rsidP="00717085">
      <w:pPr>
        <w:widowControl w:val="0"/>
        <w:tabs>
          <w:tab w:val="left" w:pos="6075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D0D0D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color w:val="0D0D0D"/>
                  <w:sz w:val="28"/>
                  <w:szCs w:val="28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color w:val="0D0D0D"/>
                  <w:sz w:val="28"/>
                  <w:szCs w:val="28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color w:val="0D0D0D"/>
              <w:sz w:val="28"/>
              <w:szCs w:val="28"/>
              <w:lang w:eastAsia="ru-RU"/>
            </w:rPr>
            <m:t>≈</m:t>
          </m:r>
          <m:r>
            <w:rPr>
              <w:rFonts w:ascii="Cambria Math" w:eastAsia="Times New Roman" w:hAnsi="Cambria Math" w:cs="Times New Roman"/>
              <w:color w:val="0D0D0D"/>
              <w:sz w:val="28"/>
              <w:szCs w:val="28"/>
              <w:lang w:eastAsia="ru-RU"/>
            </w:rPr>
            <m:t>-0.1216</m:t>
          </m:r>
        </m:oMath>
      </m:oMathPara>
    </w:p>
    <w:p w14:paraId="0E67708C" w14:textId="77777777" w:rsidR="00717085" w:rsidRPr="00717085" w:rsidRDefault="00717085" w:rsidP="00717085">
      <w:pPr>
        <w:widowControl w:val="0"/>
        <w:tabs>
          <w:tab w:val="left" w:pos="607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D0D0D"/>
          <w:sz w:val="28"/>
          <w:szCs w:val="28"/>
          <w:lang w:val="ru-RU" w:eastAsia="ru-RU"/>
        </w:rPr>
      </w:pPr>
      <w:r w:rsidRPr="00717085">
        <w:rPr>
          <w:rFonts w:ascii="Times New Roman" w:eastAsia="Times New Roman" w:hAnsi="Times New Roman" w:cs="Times New Roman"/>
          <w:i/>
          <w:color w:val="0D0D0D"/>
          <w:sz w:val="28"/>
          <w:szCs w:val="28"/>
          <w:lang w:eastAsia="ru-RU"/>
        </w:rPr>
        <w:t>Відповідь</w:t>
      </w:r>
      <w:r w:rsidRPr="00717085"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  <w:t xml:space="preserve">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D0D0D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eastAsia="ru-RU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eastAsia="ru-RU"/>
          </w:rPr>
          <m:t>≈</m:t>
        </m:r>
        <m:r>
          <w:rPr>
            <w:rFonts w:ascii="Cambria Math" w:eastAsia="Times New Roman" w:hAnsi="Cambria Math" w:cs="Times New Roman"/>
            <w:color w:val="0D0D0D"/>
            <w:sz w:val="28"/>
            <w:szCs w:val="28"/>
            <w:lang w:eastAsia="ru-RU"/>
          </w:rPr>
          <m:t>-0.1216</m:t>
        </m:r>
      </m:oMath>
      <w:r w:rsidRPr="00717085"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D0D0D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color w:val="0D0D0D"/>
                <w:sz w:val="28"/>
                <w:szCs w:val="28"/>
                <w:lang w:eastAsia="ru-RU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color w:val="0D0D0D"/>
            <w:sz w:val="28"/>
            <w:szCs w:val="28"/>
            <w:lang w:eastAsia="ru-RU"/>
          </w:rPr>
          <m:t>≈</m:t>
        </m:r>
        <m:r>
          <w:rPr>
            <w:rFonts w:ascii="Cambria Math" w:eastAsia="Times New Roman" w:hAnsi="Cambria Math" w:cs="Times New Roman"/>
            <w:color w:val="0D0D0D"/>
            <w:sz w:val="28"/>
            <w:szCs w:val="28"/>
            <w:lang w:eastAsia="ru-RU"/>
          </w:rPr>
          <m:t>1.3755</m:t>
        </m:r>
      </m:oMath>
      <w:r w:rsidRPr="00717085">
        <w:rPr>
          <w:rFonts w:ascii="Times New Roman" w:eastAsia="Times New Roman" w:hAnsi="Times New Roman" w:cs="Times New Roman"/>
          <w:color w:val="0D0D0D"/>
          <w:sz w:val="28"/>
          <w:szCs w:val="28"/>
          <w:lang w:eastAsia="ru-RU"/>
        </w:rPr>
        <w:t>.</w:t>
      </w:r>
    </w:p>
    <w:p w14:paraId="3F84CB67" w14:textId="77777777" w:rsidR="00717085" w:rsidRPr="00C945F3" w:rsidRDefault="00717085" w:rsidP="008B04DB">
      <w:pPr>
        <w:rPr>
          <w:rFonts w:cstheme="minorHAnsi"/>
          <w:sz w:val="18"/>
          <w:szCs w:val="18"/>
        </w:rPr>
      </w:pPr>
    </w:p>
    <w:p w14:paraId="3C8848BA" w14:textId="77777777" w:rsidR="00717085" w:rsidRPr="00717085" w:rsidRDefault="00717085" w:rsidP="00717085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085">
        <w:rPr>
          <w:rFonts w:ascii="Times New Roman" w:hAnsi="Times New Roman" w:cs="Times New Roman"/>
          <w:sz w:val="28"/>
          <w:szCs w:val="28"/>
        </w:rPr>
        <w:t>Алгоритм методу половинного ділення</w:t>
      </w:r>
    </w:p>
    <w:p w14:paraId="535ACA08" w14:textId="77777777" w:rsidR="00717085" w:rsidRPr="00717085" w:rsidRDefault="00717085" w:rsidP="00717085">
      <w:pPr>
        <w:rPr>
          <w:lang w:val="ru-RU"/>
        </w:rPr>
      </w:pPr>
    </w:p>
    <w:p w14:paraId="5D05732A" w14:textId="77777777" w:rsidR="00717085" w:rsidRPr="00717085" w:rsidRDefault="00717085" w:rsidP="00717085">
      <w:r w:rsidRPr="00717085">
        <w:rPr>
          <w:noProof/>
          <w:lang w:val="ru-RU" w:eastAsia="ru-RU"/>
        </w:rPr>
        <w:drawing>
          <wp:inline distT="0" distB="0" distL="0" distR="0" wp14:anchorId="47B0A17D" wp14:editId="02213937">
            <wp:extent cx="3376556" cy="3366135"/>
            <wp:effectExtent l="0" t="0" r="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47356" t="26156" r="18010" b="8854"/>
                    <a:stretch/>
                  </pic:blipFill>
                  <pic:spPr bwMode="auto">
                    <a:xfrm>
                      <a:off x="0" y="0"/>
                      <a:ext cx="3413151" cy="34026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1FFF6E" w14:textId="77777777" w:rsidR="00717085" w:rsidRPr="00717085" w:rsidRDefault="00717085" w:rsidP="00717085">
      <w:pPr>
        <w:rPr>
          <w:rFonts w:ascii="Times New Roman" w:hAnsi="Times New Roman" w:cs="Times New Roman"/>
          <w:sz w:val="28"/>
          <w:szCs w:val="28"/>
        </w:rPr>
      </w:pPr>
      <w:r w:rsidRPr="00717085">
        <w:rPr>
          <w:rFonts w:ascii="Times New Roman" w:hAnsi="Times New Roman" w:cs="Times New Roman"/>
          <w:sz w:val="28"/>
          <w:szCs w:val="28"/>
        </w:rPr>
        <w:t>Рис. 1 Алгоритм методу половинного ділення</w:t>
      </w:r>
    </w:p>
    <w:p w14:paraId="2796EB64" w14:textId="77777777" w:rsidR="00717085" w:rsidRPr="00717085" w:rsidRDefault="00717085" w:rsidP="00717085">
      <w:pPr>
        <w:rPr>
          <w:rFonts w:ascii="Times New Roman" w:hAnsi="Times New Roman" w:cs="Times New Roman"/>
          <w:sz w:val="28"/>
          <w:szCs w:val="28"/>
        </w:rPr>
      </w:pPr>
    </w:p>
    <w:p w14:paraId="63D1194B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b/>
          <w:bCs/>
        </w:rPr>
      </w:pPr>
      <w:r w:rsidRPr="00717085">
        <w:rPr>
          <w:rFonts w:ascii="Times New Roman" w:hAnsi="Times New Roman" w:cs="Times New Roman"/>
          <w:b/>
          <w:bCs/>
        </w:rPr>
        <w:t>Код</w:t>
      </w:r>
    </w:p>
    <w:p w14:paraId="67C43466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import numpy as np</w:t>
      </w:r>
    </w:p>
    <w:p w14:paraId="6D1B2B4E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import math</w:t>
      </w:r>
    </w:p>
    <w:p w14:paraId="46595203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import matplotlib.pyplot as plt</w:t>
      </w:r>
    </w:p>
    <w:p w14:paraId="6BAC0E89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def f(x):</w:t>
      </w:r>
    </w:p>
    <w:p w14:paraId="42B6889E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# 4*x^4+4*x^3-6*x^2-9*x-1=0</w:t>
      </w:r>
    </w:p>
    <w:p w14:paraId="6FA3F022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return 4*x**4+4*x**3-6*x**2-9*x-1</w:t>
      </w:r>
    </w:p>
    <w:p w14:paraId="7F404747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5FFB639B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a = -0.75</w:t>
      </w:r>
    </w:p>
    <w:p w14:paraId="4A29120A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b = 0</w:t>
      </w:r>
    </w:p>
    <w:p w14:paraId="24A5F695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eps = 0.0001  # точність</w:t>
      </w:r>
    </w:p>
    <w:p w14:paraId="0DF169A7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016EF600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def rec_dyhotomy(a, b, eps):</w:t>
      </w:r>
    </w:p>
    <w:p w14:paraId="18E018AC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if abs(f(b) - f(a)) &lt; eps:</w:t>
      </w:r>
    </w:p>
    <w:p w14:paraId="681F3A93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    print('Обчислюємо корінь')</w:t>
      </w:r>
    </w:p>
    <w:p w14:paraId="111718AC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    return</w:t>
      </w:r>
    </w:p>
    <w:p w14:paraId="3E1A32A3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mid = (a + b) / 2</w:t>
      </w:r>
    </w:p>
    <w:p w14:paraId="0E155AE1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if f(mid) == 0 or abs(f(mid)) &lt; eps:</w:t>
      </w:r>
    </w:p>
    <w:p w14:paraId="644C1E09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ru-RU"/>
        </w:rPr>
      </w:pPr>
      <w:r w:rsidRPr="00717085">
        <w:rPr>
          <w:rFonts w:ascii="Times New Roman" w:hAnsi="Times New Roman" w:cs="Times New Roman"/>
          <w:lang w:val="en-US"/>
        </w:rPr>
        <w:t xml:space="preserve">        print</w:t>
      </w:r>
      <w:r w:rsidRPr="00717085">
        <w:rPr>
          <w:rFonts w:ascii="Times New Roman" w:hAnsi="Times New Roman" w:cs="Times New Roman"/>
          <w:lang w:val="ru-RU"/>
        </w:rPr>
        <w:t>(</w:t>
      </w:r>
      <w:r w:rsidRPr="00717085">
        <w:rPr>
          <w:rFonts w:ascii="Times New Roman" w:hAnsi="Times New Roman" w:cs="Times New Roman"/>
          <w:lang w:val="en-US"/>
        </w:rPr>
        <w:t>f</w:t>
      </w:r>
      <w:r w:rsidRPr="00717085">
        <w:rPr>
          <w:rFonts w:ascii="Times New Roman" w:hAnsi="Times New Roman" w:cs="Times New Roman"/>
          <w:lang w:val="ru-RU"/>
        </w:rPr>
        <w:t xml:space="preserve">'Корінь знаходиться в точці </w:t>
      </w:r>
      <w:r w:rsidRPr="00717085">
        <w:rPr>
          <w:rFonts w:ascii="Times New Roman" w:hAnsi="Times New Roman" w:cs="Times New Roman"/>
          <w:lang w:val="en-US"/>
        </w:rPr>
        <w:t>x</w:t>
      </w:r>
      <w:r w:rsidRPr="00717085">
        <w:rPr>
          <w:rFonts w:ascii="Times New Roman" w:hAnsi="Times New Roman" w:cs="Times New Roman"/>
          <w:lang w:val="ru-RU"/>
        </w:rPr>
        <w:t xml:space="preserve"> = {</w:t>
      </w:r>
      <w:r w:rsidRPr="00717085">
        <w:rPr>
          <w:rFonts w:ascii="Times New Roman" w:hAnsi="Times New Roman" w:cs="Times New Roman"/>
          <w:lang w:val="en-US"/>
        </w:rPr>
        <w:t>mid</w:t>
      </w:r>
      <w:r w:rsidRPr="00717085">
        <w:rPr>
          <w:rFonts w:ascii="Times New Roman" w:hAnsi="Times New Roman" w:cs="Times New Roman"/>
          <w:lang w:val="ru-RU"/>
        </w:rPr>
        <w:t>}')</w:t>
      </w:r>
    </w:p>
    <w:p w14:paraId="5729373B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ru-RU"/>
        </w:rPr>
        <w:t xml:space="preserve">    </w:t>
      </w:r>
      <w:r w:rsidRPr="00717085">
        <w:rPr>
          <w:rFonts w:ascii="Times New Roman" w:hAnsi="Times New Roman" w:cs="Times New Roman"/>
          <w:lang w:val="en-US"/>
        </w:rPr>
        <w:t>elif f(a) * f(mid) &lt; 0:</w:t>
      </w:r>
    </w:p>
    <w:p w14:paraId="6338A4DA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    rec_dyhotomy(a, mid, eps)</w:t>
      </w:r>
    </w:p>
    <w:p w14:paraId="0F1937E8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else:</w:t>
      </w:r>
    </w:p>
    <w:p w14:paraId="55828AA8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 xml:space="preserve">        rec_dyhotomy(mid, b, eps)</w:t>
      </w:r>
    </w:p>
    <w:p w14:paraId="0C0E44E6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1A75D451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rec_dyhotomy(a, b, eps)</w:t>
      </w:r>
    </w:p>
    <w:p w14:paraId="355EFA13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x = np.arange(a, b, 0.01)</w:t>
      </w:r>
    </w:p>
    <w:p w14:paraId="17AC6BCB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plt.plot(x, f(x))</w:t>
      </w:r>
    </w:p>
    <w:p w14:paraId="4CB009C3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plt.xlabel('x')</w:t>
      </w:r>
    </w:p>
    <w:p w14:paraId="18734E77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plt.ylabel('f(x)')</w:t>
      </w:r>
    </w:p>
    <w:p w14:paraId="1A95EFCB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plt.title('Метод ділення навпіл')</w:t>
      </w:r>
    </w:p>
    <w:p w14:paraId="051CF9F2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plt.grid()</w:t>
      </w:r>
    </w:p>
    <w:p w14:paraId="43AD590F" w14:textId="4F9C9BF7" w:rsid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  <w:r w:rsidRPr="00717085">
        <w:rPr>
          <w:rFonts w:ascii="Times New Roman" w:hAnsi="Times New Roman" w:cs="Times New Roman"/>
          <w:lang w:val="en-US"/>
        </w:rPr>
        <w:t>plt.show()</w:t>
      </w:r>
    </w:p>
    <w:p w14:paraId="46183A49" w14:textId="2A80CE0D" w:rsid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2A6D7FCC" w14:textId="45CC7BFE" w:rsid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50BD92AB" w14:textId="13B08A55" w:rsid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76B79B0B" w14:textId="7CC3EFBA" w:rsid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03D0A0CB" w14:textId="75B546B6" w:rsid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4666B272" w14:textId="6CD8A2D7" w:rsid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4DEC13BB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lang w:val="en-US"/>
        </w:rPr>
      </w:pPr>
    </w:p>
    <w:p w14:paraId="6C3E6B5D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b/>
          <w:bCs/>
        </w:rPr>
      </w:pPr>
      <w:r w:rsidRPr="00717085">
        <w:rPr>
          <w:rFonts w:ascii="Times New Roman" w:hAnsi="Times New Roman" w:cs="Times New Roman"/>
          <w:b/>
          <w:bCs/>
        </w:rPr>
        <w:lastRenderedPageBreak/>
        <w:t>Скрін</w:t>
      </w:r>
    </w:p>
    <w:p w14:paraId="31A9C399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b/>
          <w:bCs/>
        </w:rPr>
      </w:pPr>
    </w:p>
    <w:p w14:paraId="58C1A550" w14:textId="77777777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b/>
          <w:bCs/>
        </w:rPr>
      </w:pPr>
      <w:r w:rsidRPr="00717085">
        <w:rPr>
          <w:rFonts w:ascii="Times New Roman" w:eastAsia="Times New Roman" w:hAnsi="Times New Roman" w:cs="Times New Roman"/>
          <w:noProof/>
          <w:sz w:val="20"/>
          <w:szCs w:val="20"/>
          <w:lang w:val="ru-RU" w:eastAsia="ru-RU"/>
        </w:rPr>
        <w:drawing>
          <wp:inline distT="0" distB="0" distL="0" distR="0" wp14:anchorId="766F64F4" wp14:editId="2A80CD51">
            <wp:extent cx="4035631" cy="4075200"/>
            <wp:effectExtent l="0" t="0" r="3175" b="190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35137" cy="4074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AFA61" w14:textId="77777777" w:rsidR="00717085" w:rsidRPr="00717085" w:rsidRDefault="00717085" w:rsidP="00717085">
      <w:pPr>
        <w:jc w:val="center"/>
        <w:rPr>
          <w:rFonts w:ascii="Times New Roman" w:hAnsi="Times New Roman" w:cs="Times New Roman"/>
          <w:sz w:val="28"/>
          <w:szCs w:val="24"/>
          <w:lang w:val="en-US"/>
        </w:rPr>
      </w:pPr>
    </w:p>
    <w:p w14:paraId="41044F01" w14:textId="77777777" w:rsidR="00717085" w:rsidRPr="00717085" w:rsidRDefault="00717085" w:rsidP="00717085">
      <w:pPr>
        <w:jc w:val="center"/>
        <w:rPr>
          <w:sz w:val="24"/>
        </w:rPr>
      </w:pPr>
      <w:r w:rsidRPr="00717085">
        <w:rPr>
          <w:rFonts w:ascii="Times New Roman" w:hAnsi="Times New Roman" w:cs="Times New Roman"/>
          <w:sz w:val="28"/>
          <w:szCs w:val="24"/>
        </w:rPr>
        <w:t>Алгоритм методу хорд</w:t>
      </w:r>
    </w:p>
    <w:p w14:paraId="5D57BC31" w14:textId="77777777" w:rsidR="00717085" w:rsidRPr="00717085" w:rsidRDefault="00717085" w:rsidP="00717085">
      <w:r w:rsidRPr="00717085">
        <w:rPr>
          <w:noProof/>
          <w:lang w:val="ru-RU" w:eastAsia="ru-RU"/>
        </w:rPr>
        <w:drawing>
          <wp:inline distT="0" distB="0" distL="0" distR="0" wp14:anchorId="2A516CD3" wp14:editId="40BB8AD2">
            <wp:extent cx="4026294" cy="39014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44468" t="20269" r="19209" b="13482"/>
                    <a:stretch/>
                  </pic:blipFill>
                  <pic:spPr bwMode="auto">
                    <a:xfrm>
                      <a:off x="0" y="0"/>
                      <a:ext cx="4057277" cy="39314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B940C" w14:textId="77777777" w:rsidR="00717085" w:rsidRPr="00717085" w:rsidRDefault="00717085" w:rsidP="00717085"/>
    <w:p w14:paraId="47CB4795" w14:textId="77777777" w:rsidR="00717085" w:rsidRPr="00717085" w:rsidRDefault="00717085" w:rsidP="00717085">
      <w:pPr>
        <w:jc w:val="center"/>
        <w:rPr>
          <w:rFonts w:ascii="Times New Roman" w:hAnsi="Times New Roman" w:cs="Times New Roman"/>
          <w:sz w:val="24"/>
          <w:szCs w:val="24"/>
        </w:rPr>
      </w:pPr>
      <w:r w:rsidRPr="00717085">
        <w:rPr>
          <w:rFonts w:ascii="Times New Roman" w:hAnsi="Times New Roman" w:cs="Times New Roman"/>
          <w:sz w:val="24"/>
          <w:szCs w:val="24"/>
        </w:rPr>
        <w:t>Рис. 2. Алгоритм методу хорд</w:t>
      </w:r>
    </w:p>
    <w:p w14:paraId="2F751711" w14:textId="13C26A03" w:rsidR="00717085" w:rsidRPr="00717085" w:rsidRDefault="00717085" w:rsidP="00717085">
      <w:pPr>
        <w:spacing w:after="0" w:line="360" w:lineRule="auto"/>
        <w:ind w:left="284"/>
        <w:contextualSpacing/>
        <w:jc w:val="both"/>
        <w:rPr>
          <w:rFonts w:ascii="Times New Roman" w:hAnsi="Times New Roman" w:cs="Times New Roman"/>
          <w:b/>
          <w:bCs/>
        </w:rPr>
      </w:pPr>
      <w:r w:rsidRPr="00717085">
        <w:rPr>
          <w:rFonts w:ascii="Times New Roman" w:hAnsi="Times New Roman" w:cs="Times New Roman"/>
          <w:b/>
          <w:bCs/>
        </w:rPr>
        <w:lastRenderedPageBreak/>
        <w:t>Код</w:t>
      </w:r>
    </w:p>
    <w:p w14:paraId="5C85F3F2" w14:textId="1E86ABAF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>import numpy as np</w:t>
      </w:r>
    </w:p>
    <w:p w14:paraId="19EC7C6F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>import math</w:t>
      </w:r>
    </w:p>
    <w:p w14:paraId="206E68EC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>from scipy.misc import derivative</w:t>
      </w:r>
    </w:p>
    <w:p w14:paraId="46BBDADC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</w:p>
    <w:p w14:paraId="2FC7FB72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>def f(x):</w:t>
      </w:r>
    </w:p>
    <w:p w14:paraId="26060FDE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# 4*x^4+4*x^3-6*x^2-9*x-1=0</w:t>
      </w:r>
    </w:p>
    <w:p w14:paraId="519B8E1D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return 4*x**4+4*x**3-6*x**2-9*x-1</w:t>
      </w:r>
    </w:p>
    <w:p w14:paraId="57A7DFE7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</w:p>
    <w:p w14:paraId="5E4573F0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>a = 0</w:t>
      </w:r>
    </w:p>
    <w:p w14:paraId="297DA1EB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>b = 2</w:t>
      </w:r>
    </w:p>
    <w:p w14:paraId="53B98525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>eps = 0.0001  # точність</w:t>
      </w:r>
    </w:p>
    <w:p w14:paraId="0F35AEF1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</w:p>
    <w:p w14:paraId="19850681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>def hord(a, b, eps):</w:t>
      </w:r>
    </w:p>
    <w:p w14:paraId="1F574A1F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if abs(f(b) - f(a)) &lt; eps:</w:t>
      </w:r>
    </w:p>
    <w:p w14:paraId="72C35722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print('немає кореня')</w:t>
      </w:r>
    </w:p>
    <w:p w14:paraId="4AF2A551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return</w:t>
      </w:r>
    </w:p>
    <w:p w14:paraId="59BCF8E7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if (f(a) * derivative(f, a, n=2)):</w:t>
      </w:r>
    </w:p>
    <w:p w14:paraId="41A5A603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x0 = a</w:t>
      </w:r>
    </w:p>
    <w:p w14:paraId="0ADE90BE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xi = b</w:t>
      </w:r>
    </w:p>
    <w:p w14:paraId="17637FB9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else:</w:t>
      </w:r>
    </w:p>
    <w:p w14:paraId="5F27A69C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x0 = b</w:t>
      </w:r>
    </w:p>
    <w:p w14:paraId="0F2F96AD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xi = a</w:t>
      </w:r>
    </w:p>
    <w:p w14:paraId="2FB422D2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xi_1 = xi - (xi - x0) * f(xi) / (f(xi) - f(x0))</w:t>
      </w:r>
    </w:p>
    <w:p w14:paraId="2CA8A011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while (abs(f(xi_1) - f(xi)) &gt; eps):</w:t>
      </w:r>
    </w:p>
    <w:p w14:paraId="5C11747B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xi = xi_1</w:t>
      </w:r>
    </w:p>
    <w:p w14:paraId="24AE7764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xi_1 = xi - (xi - x0) * f(xi) / (f(xi) - f(x0))</w:t>
      </w:r>
    </w:p>
    <w:p w14:paraId="5426EF99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</w:p>
    <w:p w14:paraId="74C2AA3A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else:</w:t>
      </w:r>
    </w:p>
    <w:p w14:paraId="6B09779E" w14:textId="77777777" w:rsidR="00717085" w:rsidRPr="00717085" w:rsidRDefault="00717085" w:rsidP="00717085">
      <w:pPr>
        <w:rPr>
          <w:rFonts w:ascii="Times New Roman" w:hAnsi="Times New Roman" w:cs="Times New Roman"/>
          <w:szCs w:val="24"/>
        </w:rPr>
      </w:pPr>
      <w:r w:rsidRPr="00717085">
        <w:rPr>
          <w:rFonts w:ascii="Times New Roman" w:hAnsi="Times New Roman" w:cs="Times New Roman"/>
          <w:szCs w:val="24"/>
        </w:rPr>
        <w:t xml:space="preserve">        print(f'Корінь знаходиться в точці x =', xi_1)</w:t>
      </w:r>
    </w:p>
    <w:p w14:paraId="653ECEAC" w14:textId="77777777" w:rsidR="00717085" w:rsidRPr="00717085" w:rsidRDefault="00717085" w:rsidP="00717085">
      <w:pPr>
        <w:rPr>
          <w:rFonts w:ascii="Times New Roman" w:hAnsi="Times New Roman" w:cs="Times New Roman"/>
          <w:szCs w:val="24"/>
          <w:lang w:val="en-US"/>
        </w:rPr>
      </w:pPr>
      <w:r w:rsidRPr="00717085">
        <w:rPr>
          <w:rFonts w:ascii="Times New Roman" w:hAnsi="Times New Roman" w:cs="Times New Roman"/>
          <w:szCs w:val="24"/>
        </w:rPr>
        <w:t xml:space="preserve">hord(a, b, eps)  </w:t>
      </w:r>
    </w:p>
    <w:p w14:paraId="3D6F5FE6" w14:textId="358B9A71" w:rsidR="00AC371C" w:rsidRDefault="00717085" w:rsidP="00717085">
      <w:r w:rsidRPr="00717085">
        <w:rPr>
          <w:rFonts w:ascii="Times New Roman" w:eastAsia="Times New Roman" w:hAnsi="Times New Roman" w:cs="Times New Roman"/>
          <w:noProof/>
          <w:sz w:val="20"/>
          <w:szCs w:val="20"/>
          <w:lang w:val="ru-RU" w:eastAsia="ru-RU"/>
        </w:rPr>
        <w:drawing>
          <wp:inline distT="0" distB="0" distL="0" distR="0" wp14:anchorId="7E2E7E0A" wp14:editId="58A63161">
            <wp:extent cx="6152515" cy="706120"/>
            <wp:effectExtent l="0" t="0" r="63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70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7085">
        <w:rPr>
          <w:rFonts w:ascii="Times New Roman" w:hAnsi="Times New Roman" w:cs="Times New Roman"/>
          <w:szCs w:val="24"/>
        </w:rPr>
        <w:t xml:space="preserve">  </w:t>
      </w:r>
    </w:p>
    <w:sectPr w:rsidR="00AC371C" w:rsidSect="008C68D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74748B"/>
    <w:multiLevelType w:val="hybridMultilevel"/>
    <w:tmpl w:val="33627E6A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8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116DF7"/>
    <w:multiLevelType w:val="hybridMultilevel"/>
    <w:tmpl w:val="33627E6A"/>
    <w:lvl w:ilvl="0" w:tplc="371459E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8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87484999">
    <w:abstractNumId w:val="1"/>
  </w:num>
  <w:num w:numId="2" w16cid:durableId="14549028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48E1"/>
    <w:rsid w:val="000057CB"/>
    <w:rsid w:val="000C5142"/>
    <w:rsid w:val="001A1000"/>
    <w:rsid w:val="004F61A3"/>
    <w:rsid w:val="006E4D35"/>
    <w:rsid w:val="00717085"/>
    <w:rsid w:val="008B04DB"/>
    <w:rsid w:val="008C2FD2"/>
    <w:rsid w:val="008C68D4"/>
    <w:rsid w:val="00AC371C"/>
    <w:rsid w:val="00AD48E1"/>
    <w:rsid w:val="00CC07CE"/>
    <w:rsid w:val="00E60981"/>
    <w:rsid w:val="00EE4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44E6E4"/>
  <w15:chartTrackingRefBased/>
  <w15:docId w15:val="{1D00EB14-73F7-446A-878D-79DAE40CD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C68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4">
    <w:name w:val="List Paragraph"/>
    <w:basedOn w:val="a"/>
    <w:uiPriority w:val="34"/>
    <w:qFormat/>
    <w:rsid w:val="000057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224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9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1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5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3.jpeg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wmf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840</Words>
  <Characters>1049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Ігор</dc:creator>
  <cp:keywords/>
  <dc:description/>
  <cp:lastModifiedBy>Ігор</cp:lastModifiedBy>
  <cp:revision>4</cp:revision>
  <dcterms:created xsi:type="dcterms:W3CDTF">2022-10-06T08:48:00Z</dcterms:created>
  <dcterms:modified xsi:type="dcterms:W3CDTF">2022-10-06T08:57:00Z</dcterms:modified>
</cp:coreProperties>
</file>